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8E1E43" w14:textId="4EA945D3" w:rsidR="000B3C31" w:rsidRDefault="00A3345F">
      <w:r>
        <w:rPr>
          <w:rFonts w:hint="eastAsia"/>
        </w:rPr>
        <w:t>选择题：</w:t>
      </w:r>
    </w:p>
    <w:p w14:paraId="4EE89A80" w14:textId="5FC0F5AD" w:rsidR="00A3345F" w:rsidRDefault="00A3345F"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A</w:t>
      </w:r>
      <w:r w:rsidR="00FD734A">
        <w:t>.</w:t>
      </w:r>
      <w:r w:rsidR="00FD734A">
        <w:rPr>
          <w:rFonts w:hint="eastAsia"/>
        </w:rPr>
        <w:t>数据元素</w:t>
      </w:r>
      <w:r>
        <w:t xml:space="preserve">   B</w:t>
      </w:r>
      <w:r w:rsidR="00FD734A">
        <w:t>.</w:t>
      </w:r>
      <w:r w:rsidR="00FD734A">
        <w:rPr>
          <w:rFonts w:hint="eastAsia"/>
        </w:rPr>
        <w:t>关系</w:t>
      </w:r>
    </w:p>
    <w:p w14:paraId="281C971F" w14:textId="0CD6A6CC" w:rsidR="00A3345F" w:rsidRDefault="00A3345F">
      <w:pPr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B</w:t>
      </w:r>
      <w:r w:rsidR="00FD734A">
        <w:t>.</w:t>
      </w:r>
      <w:r w:rsidR="00FD734A">
        <w:rPr>
          <w:rFonts w:hint="eastAsia"/>
        </w:rPr>
        <w:t>元素和元素之间存在某种联系</w:t>
      </w:r>
    </w:p>
    <w:p w14:paraId="402672F7" w14:textId="3F1B9BED" w:rsidR="00A3345F" w:rsidRDefault="00A3345F"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A</w:t>
      </w:r>
      <w:r w:rsidR="00FD734A">
        <w:t>.</w:t>
      </w:r>
      <w:r w:rsidR="00FD734A">
        <w:rPr>
          <w:rFonts w:hint="eastAsia"/>
        </w:rPr>
        <w:t>逻辑</w:t>
      </w:r>
    </w:p>
    <w:p w14:paraId="285AB587" w14:textId="1DEA7B26" w:rsidR="00A3345F" w:rsidRDefault="00A3345F"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>B</w:t>
      </w:r>
      <w:r w:rsidR="00FD734A">
        <w:t>.</w:t>
      </w:r>
      <w:r w:rsidR="00FD734A">
        <w:rPr>
          <w:rFonts w:hint="eastAsia"/>
        </w:rPr>
        <w:t>可行性、</w:t>
      </w:r>
      <w:proofErr w:type="gramStart"/>
      <w:r w:rsidR="00FD734A">
        <w:rPr>
          <w:rFonts w:hint="eastAsia"/>
        </w:rPr>
        <w:t>有穷性和</w:t>
      </w:r>
      <w:proofErr w:type="gramEnd"/>
      <w:r w:rsidR="00FD734A">
        <w:rPr>
          <w:rFonts w:hint="eastAsia"/>
        </w:rPr>
        <w:t>确定性</w:t>
      </w:r>
    </w:p>
    <w:p w14:paraId="497ED53B" w14:textId="42771377" w:rsidR="00A3345F" w:rsidRPr="00FD734A" w:rsidRDefault="00A3345F">
      <w:pPr>
        <w:rPr>
          <w:vertAlign w:val="superscript"/>
        </w:rPr>
      </w:pPr>
      <w:r>
        <w:rPr>
          <w:rFonts w:hint="eastAsia"/>
        </w:rPr>
        <w:t>5</w:t>
      </w:r>
      <w:r>
        <w:rPr>
          <w:rFonts w:hint="eastAsia"/>
        </w:rPr>
        <w:t>、</w:t>
      </w:r>
      <w:r>
        <w:rPr>
          <w:rFonts w:hint="eastAsia"/>
        </w:rPr>
        <w:t>C</w:t>
      </w:r>
      <w:r w:rsidR="00FD734A">
        <w:t>.</w:t>
      </w:r>
      <w:r w:rsidR="00FD734A">
        <w:rPr>
          <w:rFonts w:hint="eastAsia"/>
        </w:rPr>
        <w:t>执行时间正比于</w:t>
      </w:r>
      <w:r w:rsidR="00FD734A">
        <w:rPr>
          <w:rFonts w:hint="eastAsia"/>
        </w:rPr>
        <w:t>n</w:t>
      </w:r>
      <w:r w:rsidR="00FD734A">
        <w:rPr>
          <w:vertAlign w:val="superscript"/>
        </w:rPr>
        <w:t>2</w:t>
      </w:r>
    </w:p>
    <w:p w14:paraId="6EDAB933" w14:textId="40AD690E" w:rsidR="00A3345F" w:rsidRDefault="00A3345F">
      <w:r>
        <w:rPr>
          <w:rFonts w:hint="eastAsia"/>
        </w:rPr>
        <w:t>6</w:t>
      </w:r>
      <w:r>
        <w:rPr>
          <w:rFonts w:hint="eastAsia"/>
        </w:rPr>
        <w:t>、</w:t>
      </w:r>
      <w:r>
        <w:rPr>
          <w:rFonts w:hint="eastAsia"/>
        </w:rPr>
        <w:t>A</w:t>
      </w:r>
    </w:p>
    <w:p w14:paraId="57A41F31" w14:textId="7B47BD5E" w:rsidR="00A3345F" w:rsidRDefault="00A3345F">
      <w:r>
        <w:rPr>
          <w:rFonts w:hint="eastAsia"/>
        </w:rPr>
        <w:t>7</w:t>
      </w:r>
      <w:r>
        <w:rPr>
          <w:rFonts w:hint="eastAsia"/>
        </w:rPr>
        <w:t>、</w:t>
      </w:r>
      <w:r>
        <w:t>C</w:t>
      </w:r>
    </w:p>
    <w:p w14:paraId="0A38CC64" w14:textId="591F758F" w:rsidR="00A3345F" w:rsidRDefault="00A3345F">
      <w:r>
        <w:t>8</w:t>
      </w:r>
      <w:r>
        <w:rPr>
          <w:rFonts w:hint="eastAsia"/>
        </w:rPr>
        <w:t>、</w:t>
      </w:r>
      <w:r>
        <w:rPr>
          <w:rFonts w:hint="eastAsia"/>
        </w:rPr>
        <w:t>B</w:t>
      </w:r>
    </w:p>
    <w:p w14:paraId="26EDC259" w14:textId="487627E1" w:rsidR="00A3345F" w:rsidRDefault="00A3345F">
      <w:r>
        <w:rPr>
          <w:rFonts w:hint="eastAsia"/>
        </w:rPr>
        <w:t>9</w:t>
      </w:r>
      <w:r>
        <w:rPr>
          <w:rFonts w:hint="eastAsia"/>
        </w:rPr>
        <w:t>、</w:t>
      </w:r>
      <w:r>
        <w:rPr>
          <w:rFonts w:hint="eastAsia"/>
        </w:rPr>
        <w:t>B</w:t>
      </w:r>
    </w:p>
    <w:p w14:paraId="77E4B60E" w14:textId="7FC48D1A" w:rsidR="00A3345F" w:rsidRDefault="00A3345F">
      <w:r>
        <w:rPr>
          <w:rFonts w:hint="eastAsia"/>
        </w:rPr>
        <w:t>1</w:t>
      </w:r>
      <w:r>
        <w:t>0</w:t>
      </w:r>
      <w:r>
        <w:rPr>
          <w:rFonts w:hint="eastAsia"/>
        </w:rPr>
        <w:t>、</w:t>
      </w:r>
      <w:r>
        <w:rPr>
          <w:rFonts w:hint="eastAsia"/>
        </w:rPr>
        <w:t>D</w:t>
      </w:r>
    </w:p>
    <w:p w14:paraId="32661090" w14:textId="1096305E" w:rsidR="00A3345F" w:rsidRDefault="00A3345F"/>
    <w:p w14:paraId="6CCA47A2" w14:textId="07671B8C" w:rsidR="00A3345F" w:rsidRDefault="00A3345F">
      <w:r>
        <w:rPr>
          <w:rFonts w:hint="eastAsia"/>
        </w:rPr>
        <w:t>判断题</w:t>
      </w:r>
    </w:p>
    <w:p w14:paraId="1998873A" w14:textId="4AFA013F" w:rsidR="00A3345F" w:rsidRPr="00A3345F" w:rsidRDefault="00A3345F">
      <w:pPr>
        <w:rPr>
          <w:w w:val="105"/>
          <w:sz w:val="20"/>
          <w:szCs w:val="28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tab/>
      </w:r>
      <w:r w:rsidRPr="00A3345F">
        <w:rPr>
          <w:w w:val="105"/>
          <w:szCs w:val="32"/>
        </w:rPr>
        <w:t>算法的好坏与算法的描述语言</w:t>
      </w:r>
      <w:r w:rsidRPr="00A3345F">
        <w:rPr>
          <w:rFonts w:hint="eastAsia"/>
          <w:b/>
          <w:bCs/>
          <w:color w:val="FF0000"/>
          <w:w w:val="105"/>
          <w:szCs w:val="32"/>
        </w:rPr>
        <w:t>有</w:t>
      </w:r>
      <w:r w:rsidRPr="00A3345F">
        <w:rPr>
          <w:b/>
          <w:bCs/>
          <w:color w:val="FF0000"/>
          <w:w w:val="105"/>
          <w:szCs w:val="32"/>
        </w:rPr>
        <w:t>关</w:t>
      </w:r>
      <w:r w:rsidRPr="00A3345F">
        <w:rPr>
          <w:w w:val="105"/>
          <w:szCs w:val="32"/>
        </w:rPr>
        <w:t>，</w:t>
      </w:r>
      <w:r w:rsidRPr="00A3345F">
        <w:rPr>
          <w:rFonts w:hint="eastAsia"/>
          <w:b/>
          <w:bCs/>
          <w:color w:val="FF0000"/>
          <w:w w:val="105"/>
          <w:szCs w:val="32"/>
        </w:rPr>
        <w:t>不</w:t>
      </w:r>
      <w:r w:rsidRPr="00A3345F">
        <w:rPr>
          <w:b/>
          <w:bCs/>
          <w:color w:val="FF0000"/>
          <w:w w:val="105"/>
          <w:szCs w:val="32"/>
        </w:rPr>
        <w:t>受</w:t>
      </w:r>
      <w:r w:rsidRPr="00A3345F">
        <w:rPr>
          <w:w w:val="105"/>
          <w:szCs w:val="32"/>
        </w:rPr>
        <w:t>到所使用的计算机影响</w:t>
      </w:r>
    </w:p>
    <w:p w14:paraId="0451AFF5" w14:textId="5A0048B9" w:rsidR="00A3345F" w:rsidRDefault="00A3345F">
      <w:r>
        <w:t>2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tab/>
      </w:r>
      <w:r>
        <w:rPr>
          <w:rFonts w:hint="eastAsia"/>
        </w:rPr>
        <w:t>头节点无前驱元素，最后一个元素无后继元素</w:t>
      </w:r>
    </w:p>
    <w:p w14:paraId="45E90C8A" w14:textId="3DB7D8B3" w:rsidR="00A3345F" w:rsidRDefault="00A3345F"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T</w:t>
      </w:r>
    </w:p>
    <w:p w14:paraId="51011E59" w14:textId="522F88D6" w:rsidR="00A3345F" w:rsidRDefault="00A3345F"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>T</w:t>
      </w:r>
    </w:p>
    <w:p w14:paraId="04A161AC" w14:textId="633162DC" w:rsidR="00A3345F" w:rsidRDefault="00A3345F">
      <w:r>
        <w:rPr>
          <w:rFonts w:hint="eastAsia"/>
        </w:rPr>
        <w:t>5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tab/>
      </w:r>
      <w:r>
        <w:rPr>
          <w:rFonts w:hint="eastAsia"/>
        </w:rPr>
        <w:t>顺序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指元素的存储结构相连，与元素大小无关</w:t>
      </w:r>
    </w:p>
    <w:p w14:paraId="78AA6FBB" w14:textId="3D8D42A8" w:rsidR="009F622F" w:rsidRDefault="009F622F"/>
    <w:p w14:paraId="6F430C42" w14:textId="31C067B8" w:rsidR="009F622F" w:rsidRDefault="009F622F">
      <w:r>
        <w:rPr>
          <w:rFonts w:hint="eastAsia"/>
        </w:rPr>
        <w:t>填空题</w:t>
      </w:r>
    </w:p>
    <w:p w14:paraId="3D57C40D" w14:textId="6C627C39" w:rsidR="009F622F" w:rsidRPr="00FD734A" w:rsidRDefault="009F622F" w:rsidP="009F622F">
      <w:pPr>
        <w:pStyle w:val="a8"/>
        <w:numPr>
          <w:ilvl w:val="0"/>
          <w:numId w:val="1"/>
        </w:numPr>
        <w:ind w:firstLineChars="0"/>
        <w:rPr>
          <w:rFonts w:cs="Times New Roman"/>
        </w:rPr>
      </w:pPr>
      <w:r w:rsidRPr="00FD734A">
        <w:rPr>
          <w:rFonts w:cs="Times New Roman"/>
        </w:rPr>
        <w:t>O</w:t>
      </w:r>
      <w:r w:rsidRPr="00FD734A">
        <w:rPr>
          <w:rFonts w:cs="Times New Roman"/>
        </w:rPr>
        <w:t>（</w:t>
      </w:r>
      <w:r w:rsidRPr="00FD734A">
        <w:rPr>
          <w:rFonts w:cs="Times New Roman"/>
        </w:rPr>
        <w:t>1</w:t>
      </w:r>
      <w:r w:rsidRPr="00FD734A">
        <w:rPr>
          <w:rFonts w:cs="Times New Roman"/>
        </w:rPr>
        <w:t>）</w:t>
      </w:r>
    </w:p>
    <w:p w14:paraId="43714B4C" w14:textId="466A8482" w:rsidR="009F622F" w:rsidRDefault="009F622F" w:rsidP="009F622F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min</w:t>
      </w:r>
      <w:r>
        <w:rPr>
          <w:rFonts w:hint="eastAsia"/>
        </w:rPr>
        <w:t>（</w:t>
      </w:r>
      <w:r>
        <w:rPr>
          <w:rFonts w:hint="eastAsia"/>
        </w:rPr>
        <w:t>n</w:t>
      </w:r>
      <w:r>
        <w:rPr>
          <w:rFonts w:hint="eastAsia"/>
        </w:rPr>
        <w:t>，</w:t>
      </w:r>
      <w:r>
        <w:rPr>
          <w:rFonts w:hint="eastAsia"/>
        </w:rPr>
        <w:t>m</w:t>
      </w:r>
      <w:r>
        <w:rPr>
          <w:rFonts w:hint="eastAsia"/>
        </w:rPr>
        <w:t>）</w:t>
      </w:r>
    </w:p>
    <w:p w14:paraId="7F6A57AC" w14:textId="58B9866D" w:rsidR="009F622F" w:rsidRDefault="009F622F" w:rsidP="009F622F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O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ab/>
        <w:t>O</w:t>
      </w:r>
      <w:r>
        <w:rPr>
          <w:rFonts w:hint="eastAsia"/>
        </w:rPr>
        <w:t>（</w:t>
      </w:r>
      <w:r>
        <w:rPr>
          <w:rFonts w:hint="eastAsia"/>
        </w:rPr>
        <w:t>n</w:t>
      </w:r>
      <w:r>
        <w:rPr>
          <w:rFonts w:hint="eastAsia"/>
        </w:rPr>
        <w:t>）</w:t>
      </w:r>
    </w:p>
    <w:p w14:paraId="6066E1DB" w14:textId="29481036" w:rsidR="009F622F" w:rsidRDefault="009F622F" w:rsidP="009F622F">
      <w:pPr>
        <w:pStyle w:val="a8"/>
        <w:numPr>
          <w:ilvl w:val="0"/>
          <w:numId w:val="1"/>
        </w:numPr>
        <w:ind w:firstLineChars="0"/>
      </w:pPr>
      <w:proofErr w:type="spellStart"/>
      <w:proofErr w:type="gramStart"/>
      <w:r w:rsidRPr="009F622F">
        <w:t>q.prior</w:t>
      </w:r>
      <w:proofErr w:type="spellEnd"/>
      <w:proofErr w:type="gramEnd"/>
      <w:r w:rsidRPr="009F622F">
        <w:t>=</w:t>
      </w:r>
      <w:proofErr w:type="spellStart"/>
      <w:r w:rsidRPr="009F622F">
        <w:t>p.prior</w:t>
      </w:r>
      <w:proofErr w:type="spellEnd"/>
      <w:r>
        <w:tab/>
      </w:r>
      <w:r>
        <w:tab/>
      </w:r>
      <w:proofErr w:type="spellStart"/>
      <w:r w:rsidRPr="009F622F">
        <w:t>q.prior.next</w:t>
      </w:r>
      <w:proofErr w:type="spellEnd"/>
      <w:r w:rsidRPr="009F622F">
        <w:t>=q</w:t>
      </w:r>
      <w:r>
        <w:tab/>
      </w:r>
      <w:r>
        <w:tab/>
      </w:r>
      <w:proofErr w:type="spellStart"/>
      <w:r w:rsidRPr="009F622F">
        <w:t>q.next</w:t>
      </w:r>
      <w:proofErr w:type="spellEnd"/>
      <w:r w:rsidRPr="009F622F">
        <w:t>=p</w:t>
      </w:r>
      <w:r>
        <w:tab/>
      </w:r>
      <w:r>
        <w:tab/>
      </w:r>
      <w:proofErr w:type="spellStart"/>
      <w:r w:rsidRPr="009F622F">
        <w:t>p.prior</w:t>
      </w:r>
      <w:proofErr w:type="spellEnd"/>
      <w:r w:rsidRPr="009F622F">
        <w:t>=q</w:t>
      </w:r>
    </w:p>
    <w:p w14:paraId="4CA2A0C9" w14:textId="79D20222" w:rsidR="00216886" w:rsidRDefault="00216886" w:rsidP="009F622F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1</w:t>
      </w:r>
      <w:r>
        <w:tab/>
      </w:r>
      <w:r>
        <w:rPr>
          <w:rFonts w:hint="eastAsia"/>
        </w:rPr>
        <w:t>n</w:t>
      </w:r>
      <w:r>
        <w:tab/>
      </w:r>
      <w:r>
        <w:rPr>
          <w:rFonts w:hint="eastAsia"/>
        </w:rPr>
        <w:t>top</w:t>
      </w:r>
      <w:r>
        <w:t>1-</w:t>
      </w:r>
      <w:r>
        <w:rPr>
          <w:rFonts w:hint="eastAsia"/>
        </w:rPr>
        <w:t>top</w:t>
      </w:r>
      <w:r>
        <w:t>2=1</w:t>
      </w:r>
    </w:p>
    <w:p w14:paraId="08A8BF60" w14:textId="192B18E6" w:rsidR="006D442F" w:rsidRDefault="006D442F" w:rsidP="006D442F"/>
    <w:p w14:paraId="2566E07C" w14:textId="7807AC0D" w:rsidR="006D442F" w:rsidRDefault="006D442F" w:rsidP="006D442F">
      <w:r>
        <w:rPr>
          <w:rFonts w:hint="eastAsia"/>
        </w:rPr>
        <w:t>简答题</w:t>
      </w:r>
    </w:p>
    <w:p w14:paraId="59605CB7" w14:textId="2623CA99" w:rsidR="006D442F" w:rsidRDefault="006D442F" w:rsidP="006D442F"/>
    <w:p w14:paraId="02736C52" w14:textId="77777777" w:rsidR="006D442F" w:rsidRDefault="006D442F" w:rsidP="006D442F">
      <w:r>
        <w:rPr>
          <w:rFonts w:hint="eastAsia"/>
        </w:rPr>
        <w:t>1</w:t>
      </w:r>
      <w:r>
        <w:rPr>
          <w:rFonts w:hint="eastAsia"/>
        </w:rPr>
        <w:t>、</w:t>
      </w:r>
    </w:p>
    <w:p w14:paraId="65EE9F9D" w14:textId="2125E427" w:rsidR="006D442F" w:rsidRDefault="006D442F" w:rsidP="006D442F">
      <w:r>
        <w:rPr>
          <w:rFonts w:hint="eastAsia"/>
        </w:rPr>
        <w:t>主要考虑两点：</w:t>
      </w:r>
      <w:r w:rsidRPr="006D442F">
        <w:rPr>
          <w:rFonts w:hint="eastAsia"/>
          <w:b/>
          <w:bCs/>
        </w:rPr>
        <w:t>时间复杂度</w:t>
      </w:r>
      <w:r>
        <w:rPr>
          <w:rFonts w:hint="eastAsia"/>
        </w:rPr>
        <w:t>、</w:t>
      </w:r>
      <w:r w:rsidRPr="006D442F">
        <w:rPr>
          <w:rFonts w:hint="eastAsia"/>
          <w:b/>
          <w:bCs/>
        </w:rPr>
        <w:t>空间复杂度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14:paraId="46201005" w14:textId="29A7C405" w:rsidR="006D442F" w:rsidRDefault="006D442F" w:rsidP="006D442F">
      <w:r>
        <w:rPr>
          <w:rFonts w:hint="eastAsia"/>
        </w:rPr>
        <w:t>“时间”为一个算法从开始到执行完毕所需要的用时。当该问题对于时间要求很高，那么“时间”优先级别较高。“空间”是</w:t>
      </w:r>
      <w:proofErr w:type="gramStart"/>
      <w:r>
        <w:rPr>
          <w:rFonts w:hint="eastAsia"/>
        </w:rPr>
        <w:t>指执行</w:t>
      </w:r>
      <w:proofErr w:type="gramEnd"/>
      <w:r>
        <w:rPr>
          <w:rFonts w:hint="eastAsia"/>
        </w:rPr>
        <w:t>完一个算法所需要消耗的内存大小。</w:t>
      </w:r>
    </w:p>
    <w:p w14:paraId="2417BE72" w14:textId="3DF1F1F5" w:rsidR="00C71FC2" w:rsidRDefault="00C71FC2" w:rsidP="006D442F"/>
    <w:p w14:paraId="05DC15FB" w14:textId="28123E4C" w:rsidR="00C71FC2" w:rsidRDefault="00C71FC2" w:rsidP="006D442F">
      <w:r>
        <w:rPr>
          <w:rFonts w:hint="eastAsia"/>
        </w:rPr>
        <w:t>2</w:t>
      </w:r>
      <w:r>
        <w:rPr>
          <w:rFonts w:hint="eastAsia"/>
        </w:rPr>
        <w:t>、</w:t>
      </w:r>
    </w:p>
    <w:p w14:paraId="25F23EE3" w14:textId="259EC191" w:rsidR="00C71FC2" w:rsidRDefault="00C71FC2" w:rsidP="00C71FC2">
      <w:r>
        <w:rPr>
          <w:rFonts w:hint="eastAsia"/>
        </w:rPr>
        <w:t>Ⅰ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顺序表存储是将数据元素放到一块连续的内存存储空间，存取效率高，速度快。但是不可以动态增加长度</w:t>
      </w:r>
    </w:p>
    <w:p w14:paraId="524E7590" w14:textId="3E5EEADC" w:rsidR="00C71FC2" w:rsidRDefault="00C71FC2" w:rsidP="00C71FC2">
      <w:r>
        <w:rPr>
          <w:rFonts w:hint="eastAsia"/>
        </w:rPr>
        <w:t>优点：存取速度高效</w:t>
      </w:r>
    </w:p>
    <w:p w14:paraId="6B08AFA5" w14:textId="0F99B885" w:rsidR="00C71FC2" w:rsidRDefault="00C71FC2" w:rsidP="00C71FC2">
      <w:r>
        <w:rPr>
          <w:rFonts w:hint="eastAsia"/>
        </w:rPr>
        <w:t>缺点：插入和删除比较慢</w:t>
      </w:r>
      <w:r>
        <w:rPr>
          <w:rFonts w:hint="eastAsia"/>
        </w:rPr>
        <w:t xml:space="preserve"> </w:t>
      </w:r>
    </w:p>
    <w:p w14:paraId="1E0DF304" w14:textId="7C3FB2F8" w:rsidR="00C71FC2" w:rsidRDefault="00C71FC2" w:rsidP="00C71FC2"/>
    <w:p w14:paraId="1A62E63D" w14:textId="0F823822" w:rsidR="00C71FC2" w:rsidRDefault="00C71FC2" w:rsidP="00C71FC2">
      <w:r>
        <w:rPr>
          <w:rFonts w:hint="eastAsia"/>
        </w:rPr>
        <w:t>Ⅱ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链表存储是在程序运行过程中动态的分配空间，只要存储器还有空间，就不会发生存储溢出问题</w:t>
      </w:r>
    </w:p>
    <w:p w14:paraId="08B48A63" w14:textId="7E2A6FF2" w:rsidR="00C71FC2" w:rsidRDefault="00C71FC2" w:rsidP="00C71FC2">
      <w:r>
        <w:rPr>
          <w:rFonts w:hint="eastAsia"/>
        </w:rPr>
        <w:t>优点：插入和删除速度快，保留原有的物理顺序</w:t>
      </w:r>
    </w:p>
    <w:p w14:paraId="1F256A97" w14:textId="7376A754" w:rsidR="00C71FC2" w:rsidRDefault="00C71FC2" w:rsidP="00C71FC2">
      <w:r>
        <w:rPr>
          <w:rFonts w:hint="eastAsia"/>
        </w:rPr>
        <w:t>缺点：查找速度慢</w:t>
      </w:r>
    </w:p>
    <w:p w14:paraId="5EECC4CC" w14:textId="467F7E50" w:rsidR="00C71FC2" w:rsidRDefault="00C71FC2" w:rsidP="00C71FC2">
      <w:r>
        <w:rPr>
          <w:rFonts w:hint="eastAsia"/>
        </w:rPr>
        <w:t>从其的存储优缺点来看，各自有各自的使用场景</w:t>
      </w:r>
      <w:r w:rsidR="00EE7641">
        <w:rPr>
          <w:rFonts w:hint="eastAsia"/>
        </w:rPr>
        <w:t>。</w:t>
      </w:r>
      <w:r>
        <w:rPr>
          <w:rFonts w:hint="eastAsia"/>
        </w:rPr>
        <w:t>如：很少的插入和删除操作</w:t>
      </w:r>
      <w:r w:rsidR="00EE7641">
        <w:rPr>
          <w:rFonts w:hint="eastAsia"/>
        </w:rPr>
        <w:t>但频繁的查找</w:t>
      </w:r>
      <w:r>
        <w:rPr>
          <w:rFonts w:hint="eastAsia"/>
        </w:rPr>
        <w:lastRenderedPageBreak/>
        <w:t>可以用顺序表存储，</w:t>
      </w:r>
      <w:r w:rsidR="005318BE">
        <w:rPr>
          <w:rFonts w:hint="eastAsia"/>
        </w:rPr>
        <w:t>而</w:t>
      </w:r>
      <w:r>
        <w:rPr>
          <w:rFonts w:hint="eastAsia"/>
        </w:rPr>
        <w:t>频繁的插入和删除操作很少的查询就可以使用链表存储</w:t>
      </w:r>
      <w:r w:rsidR="00EE7641">
        <w:rPr>
          <w:rFonts w:hint="eastAsia"/>
        </w:rPr>
        <w:t>。</w:t>
      </w:r>
    </w:p>
    <w:p w14:paraId="241D8E5E" w14:textId="1CEB74AE" w:rsidR="0094291F" w:rsidRDefault="0094291F" w:rsidP="00C71FC2"/>
    <w:p w14:paraId="0FE80A76" w14:textId="1AFE4530" w:rsidR="0094291F" w:rsidRDefault="0094291F" w:rsidP="00C71FC2"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n</w:t>
      </w:r>
      <w:r>
        <w:rPr>
          <w:rFonts w:hint="eastAsia"/>
        </w:rPr>
        <w:t>范围内除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的所有整数</w:t>
      </w:r>
    </w:p>
    <w:p w14:paraId="27B10FEA" w14:textId="4EBC56CE" w:rsidR="00DE5EC3" w:rsidRDefault="00DE5EC3" w:rsidP="00C71FC2"/>
    <w:p w14:paraId="2A5AEBAA" w14:textId="1B74C968" w:rsidR="00DE5EC3" w:rsidRDefault="00DE5EC3" w:rsidP="00C71FC2">
      <w:r>
        <w:rPr>
          <w:rFonts w:hint="eastAsia"/>
        </w:rPr>
        <w:t>4</w:t>
      </w:r>
      <w:r>
        <w:rPr>
          <w:rFonts w:hint="eastAsia"/>
        </w:rPr>
        <w:t>、</w:t>
      </w:r>
      <w:r w:rsidR="00B026EA">
        <w:rPr>
          <w:rFonts w:hint="eastAsia"/>
        </w:rPr>
        <w:t>O</w:t>
      </w:r>
      <w:r w:rsidR="00B026EA">
        <w:t>(</w:t>
      </w:r>
      <w:r w:rsidRPr="00ED28EE">
        <w:rPr>
          <w:position w:val="-12"/>
        </w:rPr>
        <w:object w:dxaOrig="639" w:dyaOrig="360" w14:anchorId="75BDCC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15pt;height:18pt" o:ole="">
            <v:imagedata r:id="rId7" o:title=""/>
          </v:shape>
          <o:OLEObject Type="Embed" ProgID="Equation.DSMT4" ShapeID="_x0000_i1025" DrawAspect="Content" ObjectID="_1731072261" r:id="rId8"/>
        </w:object>
      </w:r>
      <w:r w:rsidR="00B026EA">
        <w:t>)</w:t>
      </w:r>
    </w:p>
    <w:p w14:paraId="688C7843" w14:textId="09810CF5" w:rsidR="00DE5EC3" w:rsidRDefault="00B026EA" w:rsidP="00C71FC2">
      <w:r>
        <w:rPr>
          <w:rFonts w:hint="eastAsia"/>
        </w:rPr>
        <w:t>5</w:t>
      </w:r>
      <w:r>
        <w:rPr>
          <w:rFonts w:hint="eastAsia"/>
        </w:rPr>
        <w:t>、</w:t>
      </w:r>
      <w:r>
        <w:rPr>
          <w:rFonts w:hint="eastAsia"/>
        </w:rPr>
        <w:t>O</w:t>
      </w:r>
      <w:r>
        <w:rPr>
          <w:rFonts w:hint="eastAsia"/>
        </w:rPr>
        <w:t>（</w:t>
      </w:r>
      <w:r>
        <w:rPr>
          <w:rFonts w:hint="eastAsia"/>
        </w:rPr>
        <w:t>n</w:t>
      </w:r>
      <w:r>
        <w:rPr>
          <w:vertAlign w:val="superscript"/>
        </w:rPr>
        <w:t>3</w:t>
      </w:r>
      <w:r>
        <w:rPr>
          <w:rFonts w:hint="eastAsia"/>
        </w:rPr>
        <w:t>）</w:t>
      </w:r>
    </w:p>
    <w:p w14:paraId="36DAC7E7" w14:textId="0233CBE7" w:rsidR="00CD69B8" w:rsidRDefault="00CD69B8" w:rsidP="00C71FC2"/>
    <w:p w14:paraId="18220E60" w14:textId="3C6D03BF" w:rsidR="00CD69B8" w:rsidRDefault="00CD69B8" w:rsidP="00C71FC2">
      <w:r>
        <w:rPr>
          <w:rFonts w:hint="eastAsia"/>
        </w:rPr>
        <w:t>编程题</w:t>
      </w:r>
    </w:p>
    <w:p w14:paraId="54F029EE" w14:textId="0630E63E" w:rsidR="00551BEF" w:rsidRDefault="00CD69B8" w:rsidP="00C71FC2">
      <w:pPr>
        <w:rPr>
          <w:rFonts w:hint="eastAsia"/>
        </w:rPr>
      </w:pPr>
      <w:r>
        <w:rPr>
          <w:rFonts w:hint="eastAsia"/>
        </w:rPr>
        <w:t>1</w:t>
      </w:r>
      <w:r>
        <w:t>.</w:t>
      </w:r>
    </w:p>
    <w:p w14:paraId="07B756D8" w14:textId="4F9707C8" w:rsidR="00FD734A" w:rsidRDefault="00FD734A" w:rsidP="00C71FC2">
      <w:r>
        <w:rPr>
          <w:rFonts w:hint="eastAsia"/>
        </w:rPr>
        <w:t>输入样例Ⅰ：</w:t>
      </w:r>
      <w:r w:rsidR="001A406E" w:rsidRPr="001A406E">
        <w:t>9 5 5 4 6 5 1 2</w:t>
      </w:r>
      <w:r w:rsidR="00551BEF">
        <w:rPr>
          <w:rFonts w:hint="eastAsia"/>
        </w:rPr>
        <w:t>（最大值在头部）</w:t>
      </w:r>
    </w:p>
    <w:p w14:paraId="389811DB" w14:textId="0BADC1E8" w:rsidR="00FD734A" w:rsidRDefault="00FD734A" w:rsidP="00C71FC2">
      <w:r>
        <w:rPr>
          <w:rFonts w:hint="eastAsia"/>
        </w:rPr>
        <w:t>输出样例Ⅰ：</w:t>
      </w:r>
      <w:r w:rsidR="00551BEF" w:rsidRPr="00551BEF">
        <w:t>5 5 4 6 5 1</w:t>
      </w:r>
      <w:r w:rsidR="00551BEF">
        <w:t xml:space="preserve"> 2</w:t>
      </w:r>
    </w:p>
    <w:p w14:paraId="5C3A3AB3" w14:textId="40EACB01" w:rsidR="00FD734A" w:rsidRDefault="00FD734A" w:rsidP="00C71FC2"/>
    <w:p w14:paraId="0A7AC760" w14:textId="07E71BE6" w:rsidR="00FD734A" w:rsidRDefault="00FD734A" w:rsidP="00C71FC2">
      <w:r>
        <w:rPr>
          <w:rFonts w:hint="eastAsia"/>
        </w:rPr>
        <w:t>输入样例Ⅱ：</w:t>
      </w:r>
      <w:r w:rsidR="00551BEF" w:rsidRPr="00551BEF">
        <w:t>1 2 4 5 1 2 4 5 9</w:t>
      </w:r>
      <w:r w:rsidR="00551BEF">
        <w:rPr>
          <w:rFonts w:hint="eastAsia"/>
        </w:rPr>
        <w:t>（最大值在尾部）</w:t>
      </w:r>
    </w:p>
    <w:p w14:paraId="2D492D7D" w14:textId="4BC4EFFD" w:rsidR="00FD734A" w:rsidRDefault="00FD734A" w:rsidP="00C71FC2">
      <w:r>
        <w:rPr>
          <w:rFonts w:hint="eastAsia"/>
        </w:rPr>
        <w:t>输出样例Ⅱ：</w:t>
      </w:r>
      <w:r w:rsidR="00551BEF" w:rsidRPr="00551BEF">
        <w:t>1 2 4 5 1 2 4 5</w:t>
      </w:r>
    </w:p>
    <w:p w14:paraId="5A036981" w14:textId="4FF36F0D" w:rsidR="008D2C7F" w:rsidRDefault="008D2C7F" w:rsidP="00C71FC2"/>
    <w:p w14:paraId="725E234B" w14:textId="4F0B85A6" w:rsidR="008D2C7F" w:rsidRDefault="008D2C7F" w:rsidP="008D2C7F">
      <w:r>
        <w:rPr>
          <w:rFonts w:hint="eastAsia"/>
        </w:rPr>
        <w:t>输入样例</w:t>
      </w:r>
      <w:r>
        <w:rPr>
          <w:rFonts w:hint="eastAsia"/>
        </w:rPr>
        <w:t>Ⅲ</w:t>
      </w:r>
      <w:r>
        <w:rPr>
          <w:rFonts w:hint="eastAsia"/>
        </w:rPr>
        <w:t>：</w:t>
      </w:r>
      <w:r w:rsidR="00551BEF" w:rsidRPr="00551BEF">
        <w:t>2 5 4 1 4 2 5 3</w:t>
      </w:r>
      <w:r w:rsidR="00551BEF">
        <w:rPr>
          <w:rFonts w:hint="eastAsia"/>
        </w:rPr>
        <w:t>（最大值存在多个）</w:t>
      </w:r>
    </w:p>
    <w:p w14:paraId="207CD821" w14:textId="5536E09B" w:rsidR="008D2C7F" w:rsidRDefault="008D2C7F" w:rsidP="008D2C7F">
      <w:r>
        <w:rPr>
          <w:rFonts w:hint="eastAsia"/>
        </w:rPr>
        <w:t>输出样例</w:t>
      </w:r>
      <w:r>
        <w:rPr>
          <w:rFonts w:hint="eastAsia"/>
        </w:rPr>
        <w:t>Ⅲ</w:t>
      </w:r>
      <w:r>
        <w:rPr>
          <w:rFonts w:hint="eastAsia"/>
        </w:rPr>
        <w:t>：</w:t>
      </w:r>
      <w:r w:rsidR="00551BEF" w:rsidRPr="00551BEF">
        <w:t>2 5 4 1 4 2 3</w:t>
      </w:r>
    </w:p>
    <w:p w14:paraId="48F822DC" w14:textId="77777777" w:rsidR="008D2C7F" w:rsidRPr="008D2C7F" w:rsidRDefault="008D2C7F" w:rsidP="00C71FC2">
      <w:pPr>
        <w:rPr>
          <w:rFonts w:hint="eastAsia"/>
        </w:rPr>
      </w:pPr>
    </w:p>
    <w:p w14:paraId="11921FEF" w14:textId="0B3EEA83" w:rsidR="00FD734A" w:rsidRDefault="00FD734A" w:rsidP="00C71FC2">
      <w:r>
        <w:rPr>
          <w:rFonts w:hint="eastAsia"/>
        </w:rPr>
        <w:t>代码：</w:t>
      </w:r>
    </w:p>
    <w:p w14:paraId="1519E1A2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class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Node:  </w:t>
      </w:r>
    </w:p>
    <w:p w14:paraId="1CF1B130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def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__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init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__(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,value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:  </w:t>
      </w:r>
    </w:p>
    <w:p w14:paraId="7F272DCA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value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= value  </w:t>
      </w:r>
    </w:p>
    <w:p w14:paraId="1D1496CC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next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= None  </w:t>
      </w:r>
    </w:p>
    <w:p w14:paraId="39E9BFB1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576BA9E3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class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List:  </w:t>
      </w:r>
    </w:p>
    <w:p w14:paraId="58615955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def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__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init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__(self):  </w:t>
      </w:r>
    </w:p>
    <w:p w14:paraId="29ACF2FD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head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= None  </w:t>
      </w:r>
    </w:p>
    <w:p w14:paraId="6AF296F8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</w:t>
      </w:r>
    </w:p>
    <w:p w14:paraId="779697BC" w14:textId="6DE9486C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D4076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# </w:t>
      </w:r>
      <w:r w:rsidRPr="00D4076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建立一个循环链表，头节点为</w:t>
      </w:r>
      <w:r w:rsidRPr="00D4076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-1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6747FA03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def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create(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,data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:  </w:t>
      </w:r>
    </w:p>
    <w:p w14:paraId="4F4F2286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if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len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data)&lt;=0:  </w:t>
      </w:r>
    </w:p>
    <w:p w14:paraId="29EC5BED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return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6B8F667E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head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= Node(-1)  </w:t>
      </w:r>
    </w:p>
    <w:p w14:paraId="775BCFFA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t =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head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1846B2B8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for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i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in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data:  </w:t>
      </w:r>
    </w:p>
    <w:p w14:paraId="6B42EAEC" w14:textId="53EBC74F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t.next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= Node(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i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</w:t>
      </w:r>
      <w:r w:rsidRPr="00D4076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# </w:t>
      </w:r>
      <w:r w:rsidR="001A406E">
        <w:rPr>
          <w:rFonts w:ascii="Consolas" w:hAnsi="Consolas" w:cs="宋体" w:hint="eastAsia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根据列表中数据建立循环链表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</w:p>
    <w:p w14:paraId="013B54C7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t =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t.next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5C2FFF47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t.next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=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head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r w:rsidRPr="00D4076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# </w:t>
      </w:r>
      <w:r w:rsidRPr="00D4076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将链表尾部与头部链接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38612E59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  </w:t>
      </w:r>
    </w:p>
    <w:p w14:paraId="033BCC53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def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show(self):  </w:t>
      </w:r>
    </w:p>
    <w:p w14:paraId="281A4447" w14:textId="574B66B1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if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head</w:t>
      </w:r>
      <w:proofErr w:type="gramEnd"/>
      <w:r w:rsidR="001A406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.</w:t>
      </w:r>
      <w:r w:rsidR="001A406E">
        <w:rPr>
          <w:rFonts w:ascii="Consolas" w:hAnsi="Consolas" w:cs="宋体" w:hint="eastAsia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next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== None:  </w:t>
      </w:r>
    </w:p>
    <w:p w14:paraId="12BA0D26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print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r w:rsidRPr="00D4076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empty!'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06971B83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return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6E07269C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lastRenderedPageBreak/>
        <w:t>        </w:t>
      </w:r>
      <w:proofErr w:type="gramStart"/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print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proofErr w:type="spellStart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head.value,end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=</w:t>
      </w:r>
      <w:r w:rsidRPr="00D4076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 '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23612D74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p =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head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62197B81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while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p.next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!=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head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:  </w:t>
      </w:r>
    </w:p>
    <w:p w14:paraId="06A3DED4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p =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p.next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57A8321F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</w:t>
      </w:r>
      <w:proofErr w:type="gramStart"/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print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proofErr w:type="spellStart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p.value,end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=</w:t>
      </w:r>
      <w:r w:rsidRPr="00D4076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 '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6A97B78F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print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end=</w:t>
      </w:r>
      <w:r w:rsidRPr="00D4076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\n'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5969E328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</w:t>
      </w:r>
    </w:p>
    <w:p w14:paraId="4E3C592F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def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fun1(self):     </w:t>
      </w:r>
    </w:p>
    <w:p w14:paraId="7C36503D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if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head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== None:  </w:t>
      </w:r>
    </w:p>
    <w:p w14:paraId="4AB13124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print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r w:rsidRPr="00D4076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empty!'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0AB70B06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return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2B2E8999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p =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head</w:t>
      </w:r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.next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336170B3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mmax_p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=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head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3C2D4CC2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while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p.next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!=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head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:  </w:t>
      </w:r>
    </w:p>
    <w:p w14:paraId="30E67E20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</w:t>
      </w:r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if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mmax_</w:t>
      </w:r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p.next</w:t>
      </w:r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.value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&lt;=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p.next.value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:  </w:t>
      </w:r>
    </w:p>
    <w:p w14:paraId="15816EB0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   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mmax_p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= p  </w:t>
      </w:r>
    </w:p>
    <w:p w14:paraId="21802058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p = </w:t>
      </w:r>
      <w:proofErr w:type="spellStart"/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p.next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4B65919B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proofErr w:type="gramStart"/>
      <w:r w:rsidRPr="00D4076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print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proofErr w:type="gramEnd"/>
      <w:r w:rsidRPr="00D4076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max = %d'</w:t>
      </w: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%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mmax_p.next.value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128FC5A5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mmax_</w:t>
      </w:r>
      <w:proofErr w:type="gram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p.next</w:t>
      </w:r>
      <w:proofErr w:type="spellEnd"/>
      <w:proofErr w:type="gram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= </w:t>
      </w:r>
      <w:proofErr w:type="spellStart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mmax_p.next.next</w:t>
      </w:r>
      <w:proofErr w:type="spellEnd"/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309E18B8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3C271326" w14:textId="77777777" w:rsidR="00D40766" w:rsidRPr="00D40766" w:rsidRDefault="00D40766" w:rsidP="00D4076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D4076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56200D54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if</w:t>
      </w: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__name__ == 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"__main__"</w:t>
      </w: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:  </w:t>
      </w:r>
    </w:p>
    <w:p w14:paraId="26AC3472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3764C697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test_data1 = [9,5,5,4,6,5,1,2]  </w:t>
      </w:r>
    </w:p>
    <w:p w14:paraId="30236C24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test_data2 = [1,2,4,5,1,2,4,5,9]  </w:t>
      </w:r>
    </w:p>
    <w:p w14:paraId="59F88063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test_data3 = [2,5,4,1,4,2,5,3]  </w:t>
      </w:r>
    </w:p>
    <w:p w14:paraId="2D62319B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2F052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print</w:t>
      </w: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算例</w:t>
      </w:r>
      <w:r w:rsidRPr="002F0526">
        <w:rPr>
          <w:rFonts w:ascii="宋体" w:hAnsi="宋体" w:cs="宋体" w:hint="eastAsia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Ⅰ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：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</w:t>
      </w: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2B15C068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L1 = 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List(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7C8318FD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1.create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test_data1)  </w:t>
      </w:r>
    </w:p>
    <w:p w14:paraId="4C629F7D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1.show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)  </w:t>
      </w:r>
    </w:p>
    <w:p w14:paraId="7E8D68BB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1.fun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1()  </w:t>
      </w:r>
    </w:p>
    <w:p w14:paraId="11F7C479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1.show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)  </w:t>
      </w:r>
    </w:p>
    <w:p w14:paraId="69391738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2F052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print</w:t>
      </w: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算例</w:t>
      </w:r>
      <w:r w:rsidRPr="002F0526">
        <w:rPr>
          <w:rFonts w:ascii="宋体" w:hAnsi="宋体" w:cs="宋体" w:hint="eastAsia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Ⅱ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：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</w:t>
      </w: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4E3CA133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L2 = 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List(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070103E9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2.create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test_data2)  </w:t>
      </w:r>
    </w:p>
    <w:p w14:paraId="4CFFC814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2.show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)  </w:t>
      </w:r>
    </w:p>
    <w:p w14:paraId="0BAB7738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2.fun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1()  </w:t>
      </w:r>
    </w:p>
    <w:p w14:paraId="4C094B8D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2.show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)  </w:t>
      </w:r>
    </w:p>
    <w:p w14:paraId="1BA44082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2F052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print</w:t>
      </w: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算例</w:t>
      </w:r>
      <w:r w:rsidRPr="002F0526">
        <w:rPr>
          <w:rFonts w:ascii="宋体" w:hAnsi="宋体" w:cs="宋体" w:hint="eastAsia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Ⅲ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：</w:t>
      </w:r>
      <w:r w:rsidRPr="002F052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</w:t>
      </w: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074B7E5E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L3 = 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List(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763B8608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3.create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test_data3)  </w:t>
      </w:r>
    </w:p>
    <w:p w14:paraId="6491CF59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3.show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)  </w:t>
      </w:r>
    </w:p>
    <w:p w14:paraId="48CC7FA5" w14:textId="77777777" w:rsidR="002F0526" w:rsidRPr="002F0526" w:rsidRDefault="002F0526" w:rsidP="002F0526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3.fun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1()  </w:t>
      </w:r>
    </w:p>
    <w:p w14:paraId="5A731B67" w14:textId="75C27117" w:rsidR="009C63BC" w:rsidRPr="002F0526" w:rsidRDefault="002F0526" w:rsidP="00C71FC2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 w:hint="eastAsia"/>
          <w:color w:val="5C5C5C"/>
          <w:kern w:val="0"/>
          <w:sz w:val="18"/>
          <w:szCs w:val="18"/>
          <w14:ligatures w14:val="none"/>
        </w:rPr>
      </w:pPr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L</w:t>
      </w:r>
      <w:proofErr w:type="gramStart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3.show</w:t>
      </w:r>
      <w:proofErr w:type="gramEnd"/>
      <w:r w:rsidRPr="002F052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)  </w:t>
      </w:r>
    </w:p>
    <w:p w14:paraId="5B89F84C" w14:textId="51CF65DA" w:rsidR="00CD69B8" w:rsidRDefault="00CD69B8" w:rsidP="00C71FC2">
      <w:r>
        <w:rPr>
          <w:rFonts w:hint="eastAsia"/>
        </w:rPr>
        <w:lastRenderedPageBreak/>
        <w:t>2</w:t>
      </w:r>
      <w:r>
        <w:rPr>
          <w:rFonts w:hint="eastAsia"/>
        </w:rPr>
        <w:t>、</w:t>
      </w:r>
    </w:p>
    <w:p w14:paraId="733AEC3A" w14:textId="4D6557EC" w:rsidR="00FD734A" w:rsidRDefault="00FD734A" w:rsidP="00FD734A">
      <w:r>
        <w:rPr>
          <w:rFonts w:hint="eastAsia"/>
        </w:rPr>
        <w:t>输入样例Ⅰ：</w:t>
      </w:r>
      <w:proofErr w:type="spellStart"/>
      <w:r w:rsidR="009C63BC" w:rsidRPr="009C63BC">
        <w:t>abc@cba</w:t>
      </w:r>
      <w:proofErr w:type="spellEnd"/>
    </w:p>
    <w:p w14:paraId="368572AB" w14:textId="1793B27F" w:rsidR="00FD734A" w:rsidRDefault="00FD734A" w:rsidP="00FD734A">
      <w:r>
        <w:rPr>
          <w:rFonts w:hint="eastAsia"/>
        </w:rPr>
        <w:t>输出样例Ⅰ：</w:t>
      </w:r>
      <w:r w:rsidR="009C63BC" w:rsidRPr="009C63BC">
        <w:t>TRUE</w:t>
      </w:r>
    </w:p>
    <w:p w14:paraId="388CDEDE" w14:textId="77777777" w:rsidR="00FD734A" w:rsidRDefault="00FD734A" w:rsidP="00FD734A"/>
    <w:p w14:paraId="0F4EAED6" w14:textId="7B083066" w:rsidR="00FD734A" w:rsidRDefault="00FD734A" w:rsidP="00FD734A">
      <w:r>
        <w:rPr>
          <w:rFonts w:hint="eastAsia"/>
        </w:rPr>
        <w:t>输入样例Ⅱ：</w:t>
      </w:r>
      <w:proofErr w:type="spellStart"/>
      <w:r w:rsidR="009C63BC" w:rsidRPr="009C63BC">
        <w:t>abc@cca</w:t>
      </w:r>
      <w:proofErr w:type="spellEnd"/>
    </w:p>
    <w:p w14:paraId="58960675" w14:textId="48E34F94" w:rsidR="00FD734A" w:rsidRDefault="00FD734A" w:rsidP="00FD734A">
      <w:pPr>
        <w:rPr>
          <w:rFonts w:hint="eastAsia"/>
        </w:rPr>
      </w:pPr>
      <w:r>
        <w:rPr>
          <w:rFonts w:hint="eastAsia"/>
        </w:rPr>
        <w:t>输出样例Ⅱ：</w:t>
      </w:r>
      <w:r w:rsidR="009C63BC" w:rsidRPr="009C63BC">
        <w:t>FALSE</w:t>
      </w:r>
    </w:p>
    <w:p w14:paraId="1C8346AC" w14:textId="1C677590" w:rsidR="00FD734A" w:rsidRDefault="00FD734A" w:rsidP="00C71FC2"/>
    <w:p w14:paraId="4815D873" w14:textId="58279AFF" w:rsidR="001936F5" w:rsidRPr="00FD734A" w:rsidRDefault="001936F5" w:rsidP="00C71FC2">
      <w:pPr>
        <w:rPr>
          <w:rFonts w:hint="eastAsia"/>
        </w:rPr>
      </w:pPr>
      <w:r>
        <w:rPr>
          <w:rFonts w:hint="eastAsia"/>
        </w:rPr>
        <w:t>代码：</w:t>
      </w:r>
    </w:p>
    <w:p w14:paraId="7B981F89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class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Stack:  </w:t>
      </w:r>
    </w:p>
    <w:p w14:paraId="15FED1DE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de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__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init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__(self):  </w:t>
      </w:r>
    </w:p>
    <w:p w14:paraId="6BC5F84E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data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= []  </w:t>
      </w:r>
    </w:p>
    <w:p w14:paraId="24D3AD31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</w:t>
      </w:r>
    </w:p>
    <w:p w14:paraId="67A7F728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de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empty(self):                  </w:t>
      </w:r>
    </w:p>
    <w:p w14:paraId="31C1A8E0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i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len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</w:t>
      </w:r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data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=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=0:  </w:t>
      </w:r>
    </w:p>
    <w:p w14:paraId="6D787011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return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True  </w:t>
      </w:r>
    </w:p>
    <w:p w14:paraId="40701C16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return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False  </w:t>
      </w:r>
    </w:p>
    <w:p w14:paraId="27F23EA7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</w:t>
      </w:r>
    </w:p>
    <w:p w14:paraId="135A4B29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de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push(</w:t>
      </w:r>
      <w:proofErr w:type="spellStart"/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,e</w:t>
      </w:r>
      <w:proofErr w:type="spellEnd"/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:  </w:t>
      </w:r>
    </w:p>
    <w:p w14:paraId="0A022A1B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</w:t>
      </w:r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data.append</w:t>
      </w:r>
      <w:proofErr w:type="spellEnd"/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e)  </w:t>
      </w:r>
    </w:p>
    <w:p w14:paraId="101608DB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</w:t>
      </w:r>
    </w:p>
    <w:p w14:paraId="385E7221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de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create(</w:t>
      </w:r>
      <w:proofErr w:type="spellStart"/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,data</w:t>
      </w:r>
      <w:proofErr w:type="spellEnd"/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:  </w:t>
      </w:r>
    </w:p>
    <w:p w14:paraId="1A4D3B26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i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type(data</w:t>
      </w:r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!=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tr:  </w:t>
      </w:r>
    </w:p>
    <w:p w14:paraId="1FE2EE82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print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</w:t>
      </w:r>
      <w:proofErr w:type="spellStart"/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typeERROR</w:t>
      </w:r>
      <w:proofErr w:type="spellEnd"/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5FE4B290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return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63A32723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for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i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in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data:  </w:t>
      </w:r>
    </w:p>
    <w:p w14:paraId="052147FB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</w:t>
      </w:r>
      <w:proofErr w:type="spellStart"/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push</w:t>
      </w:r>
      <w:proofErr w:type="spellEnd"/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i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68D308A0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de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pop(self):                  </w:t>
      </w:r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#</w:t>
      </w:r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元素出</w:t>
      </w:r>
      <w:proofErr w:type="gramStart"/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栈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02FED4EB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assert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not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empty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)     </w:t>
      </w:r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#</w:t>
      </w:r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检测</w:t>
      </w:r>
      <w:proofErr w:type="gramStart"/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栈</w:t>
      </w:r>
      <w:proofErr w:type="gramEnd"/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为空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053AF957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return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data.pop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427C3A67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32D949F1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de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gettop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self):               </w:t>
      </w:r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#</w:t>
      </w:r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取</w:t>
      </w:r>
      <w:proofErr w:type="gramStart"/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栈</w:t>
      </w:r>
      <w:proofErr w:type="gramEnd"/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顶元素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54F66683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assert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not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empty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)     </w:t>
      </w:r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#</w:t>
      </w:r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检测</w:t>
      </w:r>
      <w:proofErr w:type="gramStart"/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栈</w:t>
      </w:r>
      <w:proofErr w:type="gramEnd"/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为空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0BC77FC4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return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data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[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len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data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-1]  </w:t>
      </w:r>
    </w:p>
    <w:p w14:paraId="7F7D4350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</w:t>
      </w:r>
    </w:p>
    <w:p w14:paraId="038C4E59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de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fun1(self):  </w:t>
      </w:r>
    </w:p>
    <w:p w14:paraId="38A67098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assert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not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empty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)     </w:t>
      </w:r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#</w:t>
      </w:r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检测</w:t>
      </w:r>
      <w:proofErr w:type="gramStart"/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栈</w:t>
      </w:r>
      <w:proofErr w:type="gramEnd"/>
      <w:r w:rsidRPr="00F85A7D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  <w14:ligatures w14:val="none"/>
        </w:rPr>
        <w:t>为空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643A3CE6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p = self  </w:t>
      </w:r>
    </w:p>
    <w:p w14:paraId="293F40E9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j = []  </w:t>
      </w:r>
    </w:p>
    <w:p w14:paraId="7AAA000F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while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p.gettop</w:t>
      </w:r>
      <w:proofErr w:type="spellEnd"/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)!=</w:t>
      </w:r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@'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:  </w:t>
      </w:r>
    </w:p>
    <w:p w14:paraId="66D14259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</w:t>
      </w:r>
      <w:proofErr w:type="spellStart"/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j.append</w:t>
      </w:r>
      <w:proofErr w:type="spellEnd"/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p.pop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))  </w:t>
      </w:r>
    </w:p>
    <w:p w14:paraId="04EB36C3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proofErr w:type="spellStart"/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p.pop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4EA095EE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i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j==</w:t>
      </w:r>
      <w:proofErr w:type="spell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p.data</w:t>
      </w:r>
      <w:proofErr w:type="spell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:  </w:t>
      </w:r>
    </w:p>
    <w:p w14:paraId="01A4A30E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print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TRUE'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24101087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else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:  </w:t>
      </w:r>
    </w:p>
    <w:p w14:paraId="1756C69D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lastRenderedPageBreak/>
        <w:t>            </w:t>
      </w: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print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FALSE'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770E4385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79413CA3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if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__name__ ==</w:t>
      </w:r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"__main__"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:  </w:t>
      </w:r>
    </w:p>
    <w:p w14:paraId="56C0306D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S1 = </w:t>
      </w:r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tack(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260E9F24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str1 = </w:t>
      </w:r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</w:t>
      </w:r>
      <w:proofErr w:type="spellStart"/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abc@cba</w:t>
      </w:r>
      <w:proofErr w:type="spellEnd"/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19FBDDE1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S</w:t>
      </w:r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1.create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str1)  </w:t>
      </w:r>
    </w:p>
    <w:p w14:paraId="6E7BC43F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S</w:t>
      </w:r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1.fun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1()  </w:t>
      </w:r>
    </w:p>
    <w:p w14:paraId="1D2497FB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</w:t>
      </w:r>
    </w:p>
    <w:p w14:paraId="1FE72BA9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str2 = </w:t>
      </w:r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</w:t>
      </w:r>
      <w:proofErr w:type="spellStart"/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abc@cca</w:t>
      </w:r>
      <w:proofErr w:type="spellEnd"/>
      <w:r w:rsidRPr="00F85A7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</w:t>
      </w: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0282C412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S2 = </w:t>
      </w:r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tack(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6DA89990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S</w:t>
      </w:r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2.create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str2)  </w:t>
      </w:r>
    </w:p>
    <w:p w14:paraId="78181DE6" w14:textId="77777777" w:rsidR="00F85A7D" w:rsidRPr="00F85A7D" w:rsidRDefault="00F85A7D" w:rsidP="00F85A7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S</w:t>
      </w:r>
      <w:proofErr w:type="gramStart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2.fun</w:t>
      </w:r>
      <w:proofErr w:type="gramEnd"/>
      <w:r w:rsidRPr="00F85A7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1()  </w:t>
      </w:r>
    </w:p>
    <w:p w14:paraId="63989B3B" w14:textId="4CCABAC3" w:rsidR="00CD69B8" w:rsidRPr="00F85A7D" w:rsidRDefault="00CD69B8" w:rsidP="00C71FC2"/>
    <w:p w14:paraId="186BA5BB" w14:textId="74C1B712" w:rsidR="006E1E76" w:rsidRDefault="006E1E76" w:rsidP="00C71FC2"/>
    <w:p w14:paraId="469919F6" w14:textId="243425D2" w:rsidR="006E1E76" w:rsidRDefault="006E1E76" w:rsidP="00C71FC2">
      <w:r>
        <w:rPr>
          <w:rFonts w:hint="eastAsia"/>
        </w:rPr>
        <w:t>大作业：</w:t>
      </w:r>
    </w:p>
    <w:p w14:paraId="7F9B9EB6" w14:textId="2F83AFE4" w:rsidR="006E1E76" w:rsidRDefault="006E1E76" w:rsidP="00C71FC2"/>
    <w:p w14:paraId="0E82919F" w14:textId="610F5683" w:rsidR="00FD734A" w:rsidRDefault="00FD734A" w:rsidP="00FD734A">
      <w:r>
        <w:rPr>
          <w:rFonts w:hint="eastAsia"/>
        </w:rPr>
        <w:t>输入样例：</w:t>
      </w:r>
    </w:p>
    <w:p w14:paraId="2476C74B" w14:textId="77777777" w:rsidR="00465F57" w:rsidRDefault="00465F57" w:rsidP="00FD734A">
      <w:pPr>
        <w:rPr>
          <w:rFonts w:hint="eastAsia"/>
        </w:rPr>
      </w:pPr>
    </w:p>
    <w:p w14:paraId="22A70514" w14:textId="77777777" w:rsidR="00731606" w:rsidRDefault="00731606" w:rsidP="00731606">
      <w:r>
        <w:t>&lt;body&gt;</w:t>
      </w:r>
    </w:p>
    <w:p w14:paraId="7C7A86A9" w14:textId="77777777" w:rsidR="00731606" w:rsidRDefault="00731606" w:rsidP="00731606">
      <w:r>
        <w:t>&lt;center&gt;</w:t>
      </w:r>
    </w:p>
    <w:p w14:paraId="038CFCA8" w14:textId="77777777" w:rsidR="00731606" w:rsidRDefault="00731606" w:rsidP="00731606">
      <w:r>
        <w:t>&lt;h1&gt; The Little Boat &lt;/h1&gt;</w:t>
      </w:r>
    </w:p>
    <w:p w14:paraId="52C564DD" w14:textId="77777777" w:rsidR="00731606" w:rsidRDefault="00731606" w:rsidP="00731606">
      <w:r>
        <w:t>&lt;/center&gt;</w:t>
      </w:r>
    </w:p>
    <w:p w14:paraId="79BB5616" w14:textId="77777777" w:rsidR="00731606" w:rsidRDefault="00731606" w:rsidP="00731606">
      <w:r>
        <w:t xml:space="preserve">&lt;p&gt; The storm tossed the little </w:t>
      </w:r>
    </w:p>
    <w:p w14:paraId="22E28819" w14:textId="77777777" w:rsidR="00731606" w:rsidRDefault="00731606" w:rsidP="00731606">
      <w:r>
        <w:t>boat like a cheap sneaker in an</w:t>
      </w:r>
    </w:p>
    <w:p w14:paraId="678BF588" w14:textId="77777777" w:rsidR="00731606" w:rsidRDefault="00731606" w:rsidP="00731606">
      <w:r>
        <w:t xml:space="preserve">old washing </w:t>
      </w:r>
      <w:proofErr w:type="gramStart"/>
      <w:r>
        <w:t>machine .</w:t>
      </w:r>
      <w:proofErr w:type="gramEnd"/>
      <w:r>
        <w:t xml:space="preserve"> The three</w:t>
      </w:r>
    </w:p>
    <w:p w14:paraId="7F57430F" w14:textId="77777777" w:rsidR="00731606" w:rsidRDefault="00731606" w:rsidP="00731606">
      <w:r>
        <w:t xml:space="preserve">drunken f </w:t>
      </w:r>
      <w:proofErr w:type="spellStart"/>
      <w:r>
        <w:t>ishermen</w:t>
      </w:r>
      <w:proofErr w:type="spellEnd"/>
      <w:r>
        <w:t xml:space="preserve"> were used to</w:t>
      </w:r>
    </w:p>
    <w:p w14:paraId="51B4A2CA" w14:textId="77777777" w:rsidR="00731606" w:rsidRDefault="00731606" w:rsidP="00731606">
      <w:r>
        <w:t>such treatment, of course, but</w:t>
      </w:r>
    </w:p>
    <w:p w14:paraId="19D60177" w14:textId="77777777" w:rsidR="00731606" w:rsidRDefault="00731606" w:rsidP="00731606">
      <w:r>
        <w:t>not the tree salesman, who even as</w:t>
      </w:r>
    </w:p>
    <w:p w14:paraId="42030327" w14:textId="77777777" w:rsidR="00731606" w:rsidRDefault="00731606" w:rsidP="00731606">
      <w:r>
        <w:t>a stowaway now felt that he</w:t>
      </w:r>
    </w:p>
    <w:p w14:paraId="089CCF9B" w14:textId="77777777" w:rsidR="00731606" w:rsidRDefault="00731606" w:rsidP="00731606">
      <w:r>
        <w:t>had overpaid for the voyage. &lt;/p&gt;</w:t>
      </w:r>
    </w:p>
    <w:p w14:paraId="02D51806" w14:textId="77777777" w:rsidR="00731606" w:rsidRDefault="00731606" w:rsidP="00731606">
      <w:r>
        <w:t>&lt;</w:t>
      </w:r>
      <w:proofErr w:type="spellStart"/>
      <w:r>
        <w:t>ol</w:t>
      </w:r>
      <w:proofErr w:type="spellEnd"/>
      <w:r>
        <w:t>&gt;</w:t>
      </w:r>
    </w:p>
    <w:p w14:paraId="44073FD3" w14:textId="77777777" w:rsidR="00731606" w:rsidRDefault="00731606" w:rsidP="00731606">
      <w:r>
        <w:t xml:space="preserve">&lt;li&gt; Will the salesman die? &lt;/li&gt; </w:t>
      </w:r>
    </w:p>
    <w:p w14:paraId="65284A7C" w14:textId="77777777" w:rsidR="00731606" w:rsidRDefault="00731606" w:rsidP="00731606">
      <w:r>
        <w:t xml:space="preserve">&lt;li&gt; What color is the boat? &lt;/li&gt; </w:t>
      </w:r>
    </w:p>
    <w:p w14:paraId="55BE56CE" w14:textId="77777777" w:rsidR="00731606" w:rsidRDefault="00731606" w:rsidP="00731606">
      <w:r>
        <w:t>&lt;li&gt; And what about Naomi? &lt;/li&gt;&lt;/</w:t>
      </w:r>
      <w:proofErr w:type="spellStart"/>
      <w:r>
        <w:t>ol</w:t>
      </w:r>
      <w:proofErr w:type="spellEnd"/>
      <w:r>
        <w:t>&gt;</w:t>
      </w:r>
    </w:p>
    <w:p w14:paraId="79139AB0" w14:textId="53171AA5" w:rsidR="00731606" w:rsidRDefault="00731606" w:rsidP="00731606">
      <w:r>
        <w:t>&lt;/body&gt;</w:t>
      </w:r>
    </w:p>
    <w:p w14:paraId="386609AD" w14:textId="77777777" w:rsidR="00A7582F" w:rsidRDefault="00A7582F" w:rsidP="00731606">
      <w:pPr>
        <w:rPr>
          <w:rFonts w:hint="eastAsia"/>
        </w:rPr>
      </w:pPr>
    </w:p>
    <w:p w14:paraId="42192F71" w14:textId="773D9F1C" w:rsidR="00FD734A" w:rsidRDefault="00FD734A" w:rsidP="00FD734A">
      <w:r>
        <w:rPr>
          <w:rFonts w:hint="eastAsia"/>
        </w:rPr>
        <w:t>样例</w:t>
      </w:r>
      <w:r w:rsidR="00BC6608">
        <w:rPr>
          <w:rFonts w:hint="eastAsia"/>
        </w:rPr>
        <w:t>输出</w:t>
      </w:r>
      <w:r>
        <w:rPr>
          <w:rFonts w:hint="eastAsia"/>
        </w:rPr>
        <w:t>：</w:t>
      </w:r>
    </w:p>
    <w:p w14:paraId="26A0C465" w14:textId="77777777" w:rsidR="00BC6608" w:rsidRDefault="00BC6608" w:rsidP="00FD734A">
      <w:pPr>
        <w:rPr>
          <w:rFonts w:hint="eastAsia"/>
        </w:rPr>
      </w:pPr>
    </w:p>
    <w:p w14:paraId="350591B7" w14:textId="77777777" w:rsidR="00BC6608" w:rsidRDefault="00BC6608" w:rsidP="00BC6608">
      <w:r>
        <w:t xml:space="preserve">match </w:t>
      </w:r>
      <w:proofErr w:type="spellStart"/>
      <w:r>
        <w:t>succesful</w:t>
      </w:r>
      <w:proofErr w:type="spellEnd"/>
    </w:p>
    <w:p w14:paraId="69FF82D6" w14:textId="10AD4018" w:rsidR="006E1E76" w:rsidRDefault="00BC6608" w:rsidP="00BC6608">
      <w:r>
        <w:t>['h1', 'center', 'p', 'li', 'li', 'li', '</w:t>
      </w:r>
      <w:proofErr w:type="spellStart"/>
      <w:r>
        <w:t>ol</w:t>
      </w:r>
      <w:proofErr w:type="spellEnd"/>
      <w:r>
        <w:t>', 'body']</w:t>
      </w:r>
    </w:p>
    <w:p w14:paraId="61809CFA" w14:textId="77777777" w:rsidR="009B6694" w:rsidRDefault="009B6694" w:rsidP="00BC6608"/>
    <w:p w14:paraId="672217EB" w14:textId="4AA24515" w:rsidR="006E1E76" w:rsidRDefault="006E1E76" w:rsidP="00C71FC2">
      <w:r>
        <w:rPr>
          <w:rFonts w:hint="eastAsia"/>
        </w:rPr>
        <w:t>代码：</w:t>
      </w:r>
    </w:p>
    <w:p w14:paraId="63071F15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class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Stack:  </w:t>
      </w:r>
    </w:p>
    <w:p w14:paraId="23404D30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de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__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init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__(self):  </w:t>
      </w:r>
    </w:p>
    <w:p w14:paraId="74DDEBC6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lastRenderedPageBreak/>
        <w:t>       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data</w:t>
      </w:r>
      <w:proofErr w:type="spellEnd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=[</w:t>
      </w:r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]  </w:t>
      </w:r>
    </w:p>
    <w:p w14:paraId="00AAF3C2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</w:t>
      </w:r>
    </w:p>
    <w:p w14:paraId="39561173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de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empty(self):                  </w:t>
      </w:r>
    </w:p>
    <w:p w14:paraId="35E8368E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i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len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</w:t>
      </w:r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data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=</w:t>
      </w:r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=0:  </w:t>
      </w:r>
    </w:p>
    <w:p w14:paraId="2881B95C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return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True  </w:t>
      </w:r>
    </w:p>
    <w:p w14:paraId="13B0B4BF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return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False  </w:t>
      </w:r>
    </w:p>
    <w:p w14:paraId="7D12D14F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</w:t>
      </w:r>
    </w:p>
    <w:p w14:paraId="55F4C04E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de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push(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,c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:  </w:t>
      </w:r>
    </w:p>
    <w:p w14:paraId="29824CE0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</w:t>
      </w:r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data.append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c)  </w:t>
      </w:r>
    </w:p>
    <w:p w14:paraId="06CBED5E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</w:t>
      </w:r>
    </w:p>
    <w:p w14:paraId="585DE745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de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pop(self):  </w:t>
      </w:r>
    </w:p>
    <w:p w14:paraId="257E1DC8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assert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not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empty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)  </w:t>
      </w:r>
    </w:p>
    <w:p w14:paraId="724941B8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return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data.pop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7F6B154B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</w:t>
      </w:r>
    </w:p>
    <w:p w14:paraId="4A1CDC5A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de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gettop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self):  </w:t>
      </w:r>
    </w:p>
    <w:p w14:paraId="503E3725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assert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not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empty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)  </w:t>
      </w:r>
    </w:p>
    <w:p w14:paraId="7DD66718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return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data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[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len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elf.data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-1]  </w:t>
      </w:r>
    </w:p>
    <w:p w14:paraId="253E1010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58FAF187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de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match(txt):  </w:t>
      </w:r>
    </w:p>
    <w:p w14:paraId="2E10BF55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s = </w:t>
      </w:r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tack(</w:t>
      </w:r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5388D9F3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values = []  </w:t>
      </w:r>
    </w:p>
    <w:p w14:paraId="441E105A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t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=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txt.find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&lt;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,0)  </w:t>
      </w:r>
    </w:p>
    <w:p w14:paraId="506614B3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en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=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txt.find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&gt;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,0)  </w:t>
      </w:r>
    </w:p>
    <w:p w14:paraId="77350638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while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t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!=</w:t>
      </w:r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-1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and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en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!=-1:  </w:t>
      </w:r>
    </w:p>
    <w:p w14:paraId="483C8176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temp = txt[st+</w:t>
      </w:r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1:en</w:t>
      </w:r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]  </w:t>
      </w:r>
    </w:p>
    <w:p w14:paraId="543F7417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i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temp.find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/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==-1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and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len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temp)!=0:  </w:t>
      </w:r>
    </w:p>
    <w:p w14:paraId="21558999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.push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temp)  </w:t>
      </w:r>
    </w:p>
    <w:p w14:paraId="698C73FE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proofErr w:type="spellStart"/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elif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temp.find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/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!=-1:  </w:t>
      </w:r>
    </w:p>
    <w:p w14:paraId="4C4AC711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i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.gettop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)==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temp.strip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/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:  </w:t>
      </w:r>
    </w:p>
    <w:p w14:paraId="6BC3B150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   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values.append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.pop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))  </w:t>
      </w:r>
    </w:p>
    <w:p w14:paraId="4D76379B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else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:  </w:t>
      </w:r>
    </w:p>
    <w:p w14:paraId="4B4024BA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    </w:t>
      </w:r>
      <w:proofErr w:type="gramStart"/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print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proofErr w:type="gramEnd"/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not match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76CDD13A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return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50E0A038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t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=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txt.find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&lt;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,st+1)  </w:t>
      </w:r>
    </w:p>
    <w:p w14:paraId="546F71D0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proofErr w:type="spell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en</w:t>
      </w:r>
      <w:proofErr w:type="spell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=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txt.find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&gt;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,en+1)  </w:t>
      </w:r>
    </w:p>
    <w:p w14:paraId="526E20DD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i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s.empty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:  </w:t>
      </w:r>
    </w:p>
    <w:p w14:paraId="65EF9221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proofErr w:type="gramStart"/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print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</w:t>
      </w:r>
      <w:proofErr w:type="gramEnd"/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match </w:t>
      </w:r>
      <w:proofErr w:type="spellStart"/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succesful</w:t>
      </w:r>
      <w:proofErr w:type="spellEnd"/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 </w:t>
      </w:r>
    </w:p>
    <w:p w14:paraId="32C5DFA5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print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values)  </w:t>
      </w:r>
    </w:p>
    <w:p w14:paraId="6C2186BE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</w:t>
      </w:r>
    </w:p>
    <w:p w14:paraId="5D3B2401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  <w14:ligatures w14:val="none"/>
        </w:rPr>
        <w:t>if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__name__ == </w:t>
      </w:r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__main__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:  </w:t>
      </w:r>
    </w:p>
    <w:p w14:paraId="40E1134E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with open(</w:t>
      </w:r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</w:t>
      </w:r>
      <w:proofErr w:type="spellStart"/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data.txt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,</w:t>
      </w:r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r</w:t>
      </w:r>
      <w:proofErr w:type="spellEnd"/>
      <w:r w:rsidRPr="006E1E7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  <w14:ligatures w14:val="none"/>
        </w:rPr>
        <w:t>'</w:t>
      </w: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) as f:  </w:t>
      </w:r>
    </w:p>
    <w:p w14:paraId="15AE621E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txt =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f.read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)  </w:t>
      </w:r>
    </w:p>
    <w:p w14:paraId="5DF6D703" w14:textId="77777777" w:rsidR="006E1E76" w:rsidRPr="006E1E76" w:rsidRDefault="006E1E76" w:rsidP="006E1E7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    </w:t>
      </w:r>
      <w:proofErr w:type="spellStart"/>
      <w:proofErr w:type="gramStart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f.close</w:t>
      </w:r>
      <w:proofErr w:type="spellEnd"/>
      <w:proofErr w:type="gramEnd"/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()  </w:t>
      </w:r>
    </w:p>
    <w:p w14:paraId="4E4105AD" w14:textId="0BB00555" w:rsidR="006E1E76" w:rsidRPr="0001321F" w:rsidRDefault="006E1E76" w:rsidP="00C71FC2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 w:hint="eastAsia"/>
          <w:color w:val="5C5C5C"/>
          <w:kern w:val="0"/>
          <w:sz w:val="18"/>
          <w:szCs w:val="18"/>
          <w14:ligatures w14:val="none"/>
        </w:rPr>
      </w:pPr>
      <w:r w:rsidRPr="006E1E7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  <w:t>    match(txt)</w:t>
      </w:r>
    </w:p>
    <w:sectPr w:rsidR="006E1E76" w:rsidRPr="0001321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02DE1E" w14:textId="77777777" w:rsidR="007D153E" w:rsidRDefault="007D153E" w:rsidP="00A3345F">
      <w:r>
        <w:separator/>
      </w:r>
    </w:p>
  </w:endnote>
  <w:endnote w:type="continuationSeparator" w:id="0">
    <w:p w14:paraId="5F809E3B" w14:textId="77777777" w:rsidR="007D153E" w:rsidRDefault="007D153E" w:rsidP="00A334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15B6E5" w14:textId="77777777" w:rsidR="007D153E" w:rsidRDefault="007D153E" w:rsidP="00A3345F">
      <w:r>
        <w:separator/>
      </w:r>
    </w:p>
  </w:footnote>
  <w:footnote w:type="continuationSeparator" w:id="0">
    <w:p w14:paraId="0BF7A364" w14:textId="77777777" w:rsidR="007D153E" w:rsidRDefault="007D153E" w:rsidP="00A334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AE4BDA"/>
    <w:multiLevelType w:val="multilevel"/>
    <w:tmpl w:val="5126A3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9447302"/>
    <w:multiLevelType w:val="hybridMultilevel"/>
    <w:tmpl w:val="79B20554"/>
    <w:lvl w:ilvl="0" w:tplc="6976427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8D24515"/>
    <w:multiLevelType w:val="multilevel"/>
    <w:tmpl w:val="F8C2E3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3421B01"/>
    <w:multiLevelType w:val="multilevel"/>
    <w:tmpl w:val="3C1450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5A541BC"/>
    <w:multiLevelType w:val="multilevel"/>
    <w:tmpl w:val="034E18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3FA26E9C"/>
    <w:multiLevelType w:val="multilevel"/>
    <w:tmpl w:val="6A9432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579E0077"/>
    <w:multiLevelType w:val="multilevel"/>
    <w:tmpl w:val="F588F5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470343D"/>
    <w:multiLevelType w:val="multilevel"/>
    <w:tmpl w:val="7604D4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067072061">
    <w:abstractNumId w:val="1"/>
  </w:num>
  <w:num w:numId="2" w16cid:durableId="1646469685">
    <w:abstractNumId w:val="3"/>
  </w:num>
  <w:num w:numId="3" w16cid:durableId="1305816695">
    <w:abstractNumId w:val="6"/>
  </w:num>
  <w:num w:numId="4" w16cid:durableId="70737777">
    <w:abstractNumId w:val="2"/>
  </w:num>
  <w:num w:numId="5" w16cid:durableId="520044965">
    <w:abstractNumId w:val="5"/>
  </w:num>
  <w:num w:numId="6" w16cid:durableId="1454397211">
    <w:abstractNumId w:val="0"/>
  </w:num>
  <w:num w:numId="7" w16cid:durableId="524950459">
    <w:abstractNumId w:val="7"/>
  </w:num>
  <w:num w:numId="8" w16cid:durableId="146207213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7E53"/>
    <w:rsid w:val="0001321F"/>
    <w:rsid w:val="0001749C"/>
    <w:rsid w:val="000B3C31"/>
    <w:rsid w:val="001936F5"/>
    <w:rsid w:val="001A406E"/>
    <w:rsid w:val="001F567B"/>
    <w:rsid w:val="00216886"/>
    <w:rsid w:val="002B7E53"/>
    <w:rsid w:val="002F0526"/>
    <w:rsid w:val="00397B4B"/>
    <w:rsid w:val="0043611D"/>
    <w:rsid w:val="00465F57"/>
    <w:rsid w:val="00482CF3"/>
    <w:rsid w:val="005318BE"/>
    <w:rsid w:val="00551BEF"/>
    <w:rsid w:val="00637C22"/>
    <w:rsid w:val="006D442F"/>
    <w:rsid w:val="006E1E76"/>
    <w:rsid w:val="00731606"/>
    <w:rsid w:val="007D153E"/>
    <w:rsid w:val="008D2C7F"/>
    <w:rsid w:val="0094291F"/>
    <w:rsid w:val="009606B7"/>
    <w:rsid w:val="009B6694"/>
    <w:rsid w:val="009C63BC"/>
    <w:rsid w:val="009D0FDE"/>
    <w:rsid w:val="009F622F"/>
    <w:rsid w:val="00A3345F"/>
    <w:rsid w:val="00A7582F"/>
    <w:rsid w:val="00B026EA"/>
    <w:rsid w:val="00BC6608"/>
    <w:rsid w:val="00C71FC2"/>
    <w:rsid w:val="00CD69B8"/>
    <w:rsid w:val="00D40766"/>
    <w:rsid w:val="00D607C6"/>
    <w:rsid w:val="00D76577"/>
    <w:rsid w:val="00DE5EC3"/>
    <w:rsid w:val="00EE7641"/>
    <w:rsid w:val="00F85A7D"/>
    <w:rsid w:val="00FD73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F64E24B"/>
  <w15:chartTrackingRefBased/>
  <w15:docId w15:val="{ED3805BD-8474-41D8-8DB8-30B141C8EB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607C6"/>
    <w:pPr>
      <w:widowControl w:val="0"/>
      <w:jc w:val="both"/>
    </w:pPr>
    <w:rPr>
      <w:rFonts w:ascii="Times New Roman" w:eastAsia="宋体" w:hAnsi="Times New Roman"/>
    </w:rPr>
  </w:style>
  <w:style w:type="paragraph" w:styleId="1">
    <w:name w:val="heading 1"/>
    <w:aliases w:val="主标题"/>
    <w:basedOn w:val="a"/>
    <w:next w:val="a"/>
    <w:link w:val="10"/>
    <w:uiPriority w:val="9"/>
    <w:qFormat/>
    <w:rsid w:val="009D0FD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aliases w:val="正文1"/>
    <w:next w:val="a"/>
    <w:uiPriority w:val="1"/>
    <w:qFormat/>
    <w:rsid w:val="00637C22"/>
    <w:pPr>
      <w:widowControl w:val="0"/>
      <w:spacing w:line="360" w:lineRule="auto"/>
      <w:jc w:val="both"/>
    </w:pPr>
    <w:rPr>
      <w:rFonts w:ascii="Times New Roman" w:eastAsia="宋体" w:hAnsi="Times New Roman" w:cs="Times New Roman"/>
      <w:sz w:val="24"/>
      <w:szCs w:val="24"/>
    </w:rPr>
  </w:style>
  <w:style w:type="paragraph" w:customStyle="1" w:styleId="TimeNEW">
    <w:name w:val="TimeNEW"/>
    <w:basedOn w:val="a"/>
    <w:link w:val="TimeNEW0"/>
    <w:autoRedefine/>
    <w:qFormat/>
    <w:rsid w:val="00482CF3"/>
  </w:style>
  <w:style w:type="character" w:customStyle="1" w:styleId="TimeNEW0">
    <w:name w:val="TimeNEW 字符"/>
    <w:basedOn w:val="a0"/>
    <w:link w:val="TimeNEW"/>
    <w:rsid w:val="00482CF3"/>
    <w:rPr>
      <w:rFonts w:ascii="Times New Roman" w:eastAsia="宋体" w:hAnsi="Times New Roman"/>
    </w:rPr>
  </w:style>
  <w:style w:type="character" w:customStyle="1" w:styleId="10">
    <w:name w:val="标题 1 字符"/>
    <w:aliases w:val="主标题 字符"/>
    <w:basedOn w:val="a0"/>
    <w:link w:val="1"/>
    <w:uiPriority w:val="9"/>
    <w:rsid w:val="009D0FDE"/>
    <w:rPr>
      <w:rFonts w:ascii="Times New Roman" w:eastAsia="宋体" w:hAnsi="Times New Roman"/>
      <w:b/>
      <w:bCs/>
      <w:kern w:val="44"/>
      <w:sz w:val="44"/>
      <w:szCs w:val="44"/>
    </w:rPr>
  </w:style>
  <w:style w:type="paragraph" w:styleId="a4">
    <w:name w:val="header"/>
    <w:basedOn w:val="a"/>
    <w:link w:val="a5"/>
    <w:uiPriority w:val="99"/>
    <w:unhideWhenUsed/>
    <w:rsid w:val="00A3345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A3345F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A3345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A3345F"/>
    <w:rPr>
      <w:rFonts w:ascii="Times New Roman" w:eastAsia="宋体" w:hAnsi="Times New Roman"/>
      <w:sz w:val="18"/>
      <w:szCs w:val="18"/>
    </w:rPr>
  </w:style>
  <w:style w:type="paragraph" w:styleId="a8">
    <w:name w:val="List Paragraph"/>
    <w:basedOn w:val="a"/>
    <w:uiPriority w:val="34"/>
    <w:qFormat/>
    <w:rsid w:val="009F622F"/>
    <w:pPr>
      <w:ind w:firstLineChars="200" w:firstLine="420"/>
    </w:pPr>
  </w:style>
  <w:style w:type="paragraph" w:customStyle="1" w:styleId="alt">
    <w:name w:val="alt"/>
    <w:basedOn w:val="a"/>
    <w:rsid w:val="002F052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  <w14:ligatures w14:val="none"/>
    </w:rPr>
  </w:style>
  <w:style w:type="character" w:customStyle="1" w:styleId="keyword">
    <w:name w:val="keyword"/>
    <w:basedOn w:val="a0"/>
    <w:rsid w:val="002F0526"/>
  </w:style>
  <w:style w:type="character" w:customStyle="1" w:styleId="string">
    <w:name w:val="string"/>
    <w:basedOn w:val="a0"/>
    <w:rsid w:val="002F0526"/>
  </w:style>
  <w:style w:type="character" w:customStyle="1" w:styleId="number">
    <w:name w:val="number"/>
    <w:basedOn w:val="a0"/>
    <w:rsid w:val="002F052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61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2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36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75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04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47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26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81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19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17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34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8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430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0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52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1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46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8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23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25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62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27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6</Pages>
  <Words>821</Words>
  <Characters>4682</Characters>
  <Application>Microsoft Office Word</Application>
  <DocSecurity>0</DocSecurity>
  <Lines>39</Lines>
  <Paragraphs>10</Paragraphs>
  <ScaleCrop>false</ScaleCrop>
  <Company/>
  <LinksUpToDate>false</LinksUpToDate>
  <CharactersWithSpaces>5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 Mr.Liu</dc:creator>
  <cp:keywords/>
  <dc:description/>
  <cp:lastModifiedBy>1 Mr.Liu</cp:lastModifiedBy>
  <cp:revision>31</cp:revision>
  <dcterms:created xsi:type="dcterms:W3CDTF">2022-10-18T13:15:00Z</dcterms:created>
  <dcterms:modified xsi:type="dcterms:W3CDTF">2022-11-27T08:38:00Z</dcterms:modified>
</cp:coreProperties>
</file>